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046EAB" w14:textId="3B719635" w:rsidR="00BD20DA" w:rsidRDefault="00A10018" w:rsidP="00BD20DA">
      <w:pPr>
        <w:pStyle w:val="RAvsnitt"/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0F9C3B4F" wp14:editId="3927F304">
            <wp:simplePos x="0" y="0"/>
            <wp:positionH relativeFrom="page">
              <wp:align>left</wp:align>
            </wp:positionH>
            <wp:positionV relativeFrom="paragraph">
              <wp:posOffset>-1248410</wp:posOffset>
            </wp:positionV>
            <wp:extent cx="7610475" cy="10734675"/>
            <wp:effectExtent l="0" t="0" r="9525" b="9525"/>
            <wp:wrapNone/>
            <wp:docPr id="3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20DA">
        <w:t>Taluppfattning och huvudräkning II</w:t>
      </w:r>
      <w:r w:rsidR="00EA0A85">
        <w:t>I</w:t>
      </w:r>
    </w:p>
    <w:p w14:paraId="561674C1" w14:textId="765AF09C" w:rsidR="00BD20DA" w:rsidRDefault="00BD20DA" w:rsidP="00BD20DA">
      <w:pPr>
        <w:pStyle w:val="Uppgiftluftver"/>
        <w:rPr>
          <w:rFonts w:ascii="Arial" w:hAnsi="Arial" w:cs="Arial"/>
          <w:b/>
          <w:sz w:val="20"/>
          <w:szCs w:val="20"/>
        </w:rPr>
      </w:pPr>
      <w:r w:rsidRPr="005D518C">
        <w:rPr>
          <w:rFonts w:ascii="Arial" w:hAnsi="Arial" w:cs="Arial"/>
          <w:b/>
        </w:rPr>
        <w:t xml:space="preserve">KAPITEL </w:t>
      </w:r>
      <w:r w:rsidRPr="003239AF">
        <w:rPr>
          <w:rFonts w:ascii="Arial" w:hAnsi="Arial" w:cs="Arial"/>
          <w:b/>
        </w:rPr>
        <w:t>1</w:t>
      </w:r>
      <w:r w:rsidR="00CA0E5F">
        <w:rPr>
          <w:rFonts w:ascii="Arial" w:hAnsi="Arial" w:cs="Arial"/>
          <w:b/>
        </w:rPr>
        <w:t>–</w:t>
      </w:r>
      <w:r w:rsidR="003239AF" w:rsidRPr="003239AF">
        <w:rPr>
          <w:rFonts w:ascii="Arial" w:hAnsi="Arial" w:cs="Arial"/>
          <w:b/>
        </w:rPr>
        <w:t>6</w:t>
      </w:r>
      <w:r w:rsidR="00851F1F">
        <w:rPr>
          <w:rFonts w:ascii="Arial" w:hAnsi="Arial" w:cs="Arial"/>
          <w:b/>
        </w:rPr>
        <w:t xml:space="preserve">  </w:t>
      </w:r>
    </w:p>
    <w:p w14:paraId="2EEBA862" w14:textId="1DAD3795" w:rsidR="00BD20DA" w:rsidRPr="00BD20DA" w:rsidRDefault="00BD20DA" w:rsidP="00BD20DA">
      <w:pPr>
        <w:pStyle w:val="Uppgiftluftver"/>
        <w:numPr>
          <w:ilvl w:val="0"/>
          <w:numId w:val="1"/>
        </w:numPr>
        <w:tabs>
          <w:tab w:val="clear" w:pos="3000"/>
          <w:tab w:val="clear" w:pos="5000"/>
          <w:tab w:val="left" w:pos="3119"/>
          <w:tab w:val="left" w:pos="5670"/>
        </w:tabs>
      </w:pPr>
      <w:r>
        <w:rPr>
          <w:szCs w:val="22"/>
        </w:rPr>
        <w:t>Skriv med siffrorna 2, 9, 6 och 7</w:t>
      </w:r>
    </w:p>
    <w:p w14:paraId="64A4C1E6" w14:textId="1A009C62" w:rsidR="00BD20DA" w:rsidRDefault="00BD20DA" w:rsidP="00BD20DA">
      <w:pPr>
        <w:pStyle w:val="Uppgift"/>
        <w:numPr>
          <w:ilvl w:val="0"/>
          <w:numId w:val="2"/>
        </w:numPr>
      </w:pPr>
      <w:r>
        <w:t>ett så stort udda tal som möjligt</w:t>
      </w:r>
    </w:p>
    <w:p w14:paraId="49C7FC7E" w14:textId="503FC7AA" w:rsidR="00BD20DA" w:rsidRDefault="00BD20DA" w:rsidP="00BD20DA">
      <w:pPr>
        <w:pStyle w:val="Uppgift"/>
        <w:numPr>
          <w:ilvl w:val="0"/>
          <w:numId w:val="2"/>
        </w:numPr>
      </w:pPr>
      <w:r>
        <w:t>ett så litet jämnt tal som möjligt</w:t>
      </w:r>
    </w:p>
    <w:p w14:paraId="46F9E127" w14:textId="2FB393B6" w:rsidR="00BD20DA" w:rsidRDefault="00BD20DA" w:rsidP="00BD20DA">
      <w:pPr>
        <w:pStyle w:val="Uppgiftluftver"/>
        <w:numPr>
          <w:ilvl w:val="0"/>
          <w:numId w:val="1"/>
        </w:numPr>
        <w:tabs>
          <w:tab w:val="clear" w:pos="3000"/>
          <w:tab w:val="clear" w:pos="5000"/>
          <w:tab w:val="left" w:pos="3119"/>
          <w:tab w:val="left" w:pos="5670"/>
        </w:tabs>
        <w:rPr>
          <w:bCs/>
        </w:rPr>
      </w:pPr>
      <w:r>
        <w:rPr>
          <w:bCs/>
        </w:rPr>
        <w:t>Skriv talen med siffror.</w:t>
      </w:r>
    </w:p>
    <w:p w14:paraId="608A2B7F" w14:textId="13867EBC" w:rsidR="00BD20DA" w:rsidRDefault="00BD20DA" w:rsidP="00BD20DA">
      <w:pPr>
        <w:pStyle w:val="Uppgift"/>
        <w:numPr>
          <w:ilvl w:val="0"/>
          <w:numId w:val="3"/>
        </w:numPr>
      </w:pPr>
      <w:r>
        <w:t>tvåtusen femtiofem</w:t>
      </w:r>
    </w:p>
    <w:p w14:paraId="1472CF46" w14:textId="604F6C1D" w:rsidR="00BD20DA" w:rsidRDefault="00BD20DA" w:rsidP="00BD20DA">
      <w:pPr>
        <w:pStyle w:val="Uppgift"/>
        <w:numPr>
          <w:ilvl w:val="0"/>
          <w:numId w:val="3"/>
        </w:numPr>
      </w:pPr>
      <w:r>
        <w:t>tvåtusen femhundrafem</w:t>
      </w:r>
    </w:p>
    <w:p w14:paraId="578CD49E" w14:textId="14EBEEB3" w:rsidR="00BD20DA" w:rsidRPr="007E084C" w:rsidRDefault="00BD20DA" w:rsidP="00BD20DA">
      <w:pPr>
        <w:pStyle w:val="Uppgift"/>
        <w:numPr>
          <w:ilvl w:val="0"/>
          <w:numId w:val="3"/>
        </w:numPr>
      </w:pPr>
      <w:r>
        <w:t>tvåtusen fem</w:t>
      </w:r>
    </w:p>
    <w:p w14:paraId="4E5E3132" w14:textId="62B4B412" w:rsidR="00BD20DA" w:rsidRDefault="00BD20DA" w:rsidP="001F5336">
      <w:pPr>
        <w:pStyle w:val="Uppgiftluftver"/>
        <w:numPr>
          <w:ilvl w:val="0"/>
          <w:numId w:val="1"/>
        </w:numPr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>
        <w:rPr>
          <w:szCs w:val="22"/>
        </w:rPr>
        <w:t>Skriv i centimeter.</w:t>
      </w:r>
    </w:p>
    <w:p w14:paraId="40AA5CBE" w14:textId="7C7DD9AF" w:rsidR="00BD20DA" w:rsidRPr="001F5336" w:rsidRDefault="00BD20DA" w:rsidP="001F5336">
      <w:pPr>
        <w:pStyle w:val="Uppgift"/>
        <w:tabs>
          <w:tab w:val="clear" w:pos="3000"/>
          <w:tab w:val="clear" w:pos="5000"/>
          <w:tab w:val="left" w:pos="3119"/>
          <w:tab w:val="left" w:pos="5670"/>
        </w:tabs>
        <w:ind w:left="570" w:firstLine="0"/>
        <w:rPr>
          <w:lang w:val="da-DK"/>
        </w:rPr>
      </w:pPr>
      <w:r w:rsidRPr="001F5336">
        <w:rPr>
          <w:lang w:val="da-DK"/>
        </w:rPr>
        <w:t>a)  250 mm</w:t>
      </w:r>
      <w:r w:rsidRPr="001F5336">
        <w:rPr>
          <w:lang w:val="da-DK"/>
        </w:rPr>
        <w:tab/>
        <w:t>b)  3 dm 7 cm</w:t>
      </w:r>
      <w:r w:rsidRPr="001F5336">
        <w:rPr>
          <w:lang w:val="da-DK"/>
        </w:rPr>
        <w:tab/>
        <w:t>c)  2 m 4 dm</w:t>
      </w:r>
    </w:p>
    <w:p w14:paraId="1906D900" w14:textId="4896FFC9" w:rsidR="00BD20DA" w:rsidRPr="00BD20DA" w:rsidRDefault="00BD20DA" w:rsidP="001F5336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1F5336">
        <w:rPr>
          <w:rStyle w:val="Uppgiftssiffra"/>
          <w:lang w:val="da-DK"/>
        </w:rPr>
        <w:t xml:space="preserve">  </w:t>
      </w:r>
      <w:r>
        <w:rPr>
          <w:rStyle w:val="Uppgiftssiffra"/>
        </w:rPr>
        <w:t>4</w:t>
      </w:r>
      <w:r w:rsidRPr="00B311DF">
        <w:rPr>
          <w:szCs w:val="22"/>
        </w:rPr>
        <w:tab/>
      </w:r>
      <w:proofErr w:type="gramStart"/>
      <w:r>
        <w:t>a)  3</w:t>
      </w:r>
      <w:proofErr w:type="gramEnd"/>
      <w:r>
        <w:t xml:space="preserve"> ∙ 40</w:t>
      </w:r>
      <w:r>
        <w:tab/>
        <w:t xml:space="preserve">b)  </w:t>
      </w:r>
      <w:r w:rsidRPr="003D26C9">
        <w:rPr>
          <w:position w:val="-24"/>
        </w:rPr>
        <w:object w:dxaOrig="740" w:dyaOrig="620" w14:anchorId="223CF71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0.75pt" o:ole="">
            <v:imagedata r:id="rId7" o:title=""/>
          </v:shape>
          <o:OLEObject Type="Embed" ProgID="Equation.DSMT4" ShapeID="_x0000_i1025" DrawAspect="Content" ObjectID="_1760777410" r:id="rId8"/>
        </w:object>
      </w:r>
      <w:r>
        <w:tab/>
        <w:t xml:space="preserve">c)  600 ∙ </w:t>
      </w:r>
      <w:r w:rsidR="00AD6DD0">
        <w:t>6</w:t>
      </w:r>
      <w:r>
        <w:t>0</w:t>
      </w:r>
    </w:p>
    <w:p w14:paraId="70BA95C3" w14:textId="23CE0889" w:rsidR="00BD20DA" w:rsidRDefault="00BD20DA" w:rsidP="00BD20DA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</w:t>
      </w:r>
      <w:r>
        <w:rPr>
          <w:rStyle w:val="Uppgiftssiffra"/>
        </w:rPr>
        <w:t>5</w:t>
      </w:r>
      <w:r w:rsidRPr="00B311DF">
        <w:rPr>
          <w:szCs w:val="22"/>
        </w:rPr>
        <w:tab/>
      </w:r>
      <w:r>
        <w:rPr>
          <w:szCs w:val="22"/>
        </w:rPr>
        <w:t>Vilken enhet passar bäst?</w:t>
      </w:r>
    </w:p>
    <w:p w14:paraId="18A4D662" w14:textId="16C6E8C2" w:rsidR="00BD20DA" w:rsidRPr="003239AF" w:rsidRDefault="00BD20DA" w:rsidP="00BD20DA">
      <w:pPr>
        <w:pStyle w:val="Uppgift"/>
      </w:pPr>
      <w:r>
        <w:tab/>
        <w:t xml:space="preserve">a)  </w:t>
      </w:r>
      <w:r w:rsidR="00005FD8">
        <w:tab/>
      </w:r>
      <w:r w:rsidR="00005FD8" w:rsidRPr="003239AF">
        <w:t xml:space="preserve">En liten flaska läsk innehåller ofta 33 </w:t>
      </w:r>
      <w:r w:rsidR="001F5336">
        <w:t>–</w:t>
      </w:r>
      <w:r w:rsidR="00005FD8" w:rsidRPr="003239AF">
        <w:t>?</w:t>
      </w:r>
      <w:r w:rsidR="001F5336">
        <w:t>–</w:t>
      </w:r>
      <w:r w:rsidR="00005FD8" w:rsidRPr="003239AF">
        <w:t>.</w:t>
      </w:r>
    </w:p>
    <w:p w14:paraId="4D7EA1EF" w14:textId="0510CE68" w:rsidR="00BD20DA" w:rsidRPr="003239AF" w:rsidRDefault="00BD20DA" w:rsidP="00BD20DA">
      <w:pPr>
        <w:pStyle w:val="Uppgift"/>
      </w:pPr>
      <w:r w:rsidRPr="003239AF">
        <w:tab/>
        <w:t xml:space="preserve">b)  </w:t>
      </w:r>
      <w:r w:rsidR="00005FD8" w:rsidRPr="003239AF">
        <w:t xml:space="preserve">En stor hund kan väga 53 </w:t>
      </w:r>
      <w:r w:rsidR="001F5336">
        <w:t>–</w:t>
      </w:r>
      <w:r w:rsidR="001F5336" w:rsidRPr="003239AF">
        <w:t>?</w:t>
      </w:r>
      <w:r w:rsidR="001F5336">
        <w:t>–</w:t>
      </w:r>
      <w:r w:rsidR="00005FD8" w:rsidRPr="003239AF">
        <w:t>.</w:t>
      </w:r>
    </w:p>
    <w:p w14:paraId="02A5FA57" w14:textId="446DC34B" w:rsidR="00BD20DA" w:rsidRPr="003239AF" w:rsidRDefault="00BD20DA" w:rsidP="00BD20DA">
      <w:pPr>
        <w:pStyle w:val="Uppgift"/>
      </w:pPr>
      <w:r w:rsidRPr="003239AF">
        <w:tab/>
        <w:t xml:space="preserve">c)  </w:t>
      </w:r>
      <w:r w:rsidR="00005FD8" w:rsidRPr="003239AF">
        <w:tab/>
        <w:t xml:space="preserve">Skolans flaggstång är </w:t>
      </w:r>
      <w:r w:rsidR="00A27C51">
        <w:t>8</w:t>
      </w:r>
      <w:r w:rsidR="00005FD8" w:rsidRPr="003239AF">
        <w:t xml:space="preserve"> </w:t>
      </w:r>
      <w:r w:rsidR="001F5336">
        <w:t>–</w:t>
      </w:r>
      <w:r w:rsidR="001F5336" w:rsidRPr="003239AF">
        <w:t>?</w:t>
      </w:r>
      <w:r w:rsidR="001F5336">
        <w:t>–</w:t>
      </w:r>
      <w:r w:rsidR="00005FD8" w:rsidRPr="003239AF">
        <w:t xml:space="preserve"> hög.</w:t>
      </w:r>
    </w:p>
    <w:p w14:paraId="5A1DAA9F" w14:textId="21DA2B63" w:rsidR="00BD20DA" w:rsidRPr="003239AF" w:rsidRDefault="00BD20DA" w:rsidP="00BD20DA">
      <w:pPr>
        <w:pStyle w:val="Uppgift"/>
      </w:pPr>
      <w:r w:rsidRPr="003239AF">
        <w:tab/>
        <w:t xml:space="preserve">d)  </w:t>
      </w:r>
      <w:r w:rsidR="00005FD8" w:rsidRPr="003239AF">
        <w:t>En choklad</w:t>
      </w:r>
      <w:r w:rsidR="003239AF">
        <w:t>bit</w:t>
      </w:r>
      <w:r w:rsidR="00005FD8" w:rsidRPr="003239AF">
        <w:t xml:space="preserve"> kan väga </w:t>
      </w:r>
      <w:r w:rsidR="003239AF">
        <w:t>25</w:t>
      </w:r>
      <w:r w:rsidR="00005FD8" w:rsidRPr="003239AF">
        <w:t xml:space="preserve"> </w:t>
      </w:r>
      <w:r w:rsidR="001F5336">
        <w:t>–</w:t>
      </w:r>
      <w:r w:rsidR="001F5336" w:rsidRPr="003239AF">
        <w:t>?</w:t>
      </w:r>
      <w:r w:rsidR="001F5336">
        <w:t>–</w:t>
      </w:r>
      <w:r w:rsidR="00005FD8" w:rsidRPr="003239AF">
        <w:t>.</w:t>
      </w:r>
    </w:p>
    <w:p w14:paraId="6BA11E7C" w14:textId="33579E63" w:rsidR="00BD20DA" w:rsidRPr="003239AF" w:rsidRDefault="00BD20DA" w:rsidP="00BD20DA">
      <w:pPr>
        <w:pStyle w:val="Uppgift"/>
      </w:pPr>
      <w:r w:rsidRPr="003239AF">
        <w:tab/>
        <w:t xml:space="preserve">e)  </w:t>
      </w:r>
      <w:r w:rsidR="00005FD8" w:rsidRPr="003239AF">
        <w:tab/>
        <w:t xml:space="preserve">En förpackning grädde kan innehålla 5 </w:t>
      </w:r>
      <w:r w:rsidR="001F5336">
        <w:t>–</w:t>
      </w:r>
      <w:r w:rsidR="001F5336" w:rsidRPr="003239AF">
        <w:t>?</w:t>
      </w:r>
      <w:r w:rsidR="001F5336">
        <w:t>–</w:t>
      </w:r>
      <w:r w:rsidR="004800C6" w:rsidRPr="003239AF">
        <w:t>.</w:t>
      </w:r>
    </w:p>
    <w:p w14:paraId="1A7C29D3" w14:textId="2E3D7C47" w:rsidR="00BD20DA" w:rsidRPr="003239AF" w:rsidRDefault="00BD20DA" w:rsidP="00BD20DA">
      <w:pPr>
        <w:pStyle w:val="Uppgift"/>
      </w:pPr>
      <w:r w:rsidRPr="003239AF">
        <w:tab/>
        <w:t xml:space="preserve">f)  </w:t>
      </w:r>
      <w:r w:rsidR="00005FD8" w:rsidRPr="003239AF">
        <w:tab/>
        <w:t xml:space="preserve">En mobiltelefon kan vara 150 </w:t>
      </w:r>
      <w:r w:rsidR="001F5336">
        <w:t>–</w:t>
      </w:r>
      <w:r w:rsidR="001F5336" w:rsidRPr="003239AF">
        <w:t>?</w:t>
      </w:r>
      <w:r w:rsidR="001F5336">
        <w:t>–</w:t>
      </w:r>
      <w:r w:rsidR="00005FD8" w:rsidRPr="003239AF">
        <w:t xml:space="preserve"> lång.</w:t>
      </w:r>
    </w:p>
    <w:p w14:paraId="270B5B68" w14:textId="4597EB88" w:rsidR="00BD20DA" w:rsidRDefault="00BD20DA" w:rsidP="00BD20DA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B311DF">
        <w:rPr>
          <w:rStyle w:val="Uppgiftssiffra"/>
        </w:rPr>
        <w:t xml:space="preserve">  </w:t>
      </w:r>
      <w:r w:rsidR="009E7B69">
        <w:rPr>
          <w:rStyle w:val="Uppgiftssiffra"/>
        </w:rPr>
        <w:t>6</w:t>
      </w:r>
      <w:r w:rsidRPr="00B311DF">
        <w:rPr>
          <w:szCs w:val="22"/>
        </w:rPr>
        <w:tab/>
      </w:r>
      <w:r w:rsidR="009E7B69">
        <w:rPr>
          <w:szCs w:val="22"/>
        </w:rPr>
        <w:t>Vilka tal pekar pilarna på?</w:t>
      </w:r>
    </w:p>
    <w:p w14:paraId="18B6B1D9" w14:textId="3D5465B2" w:rsidR="00BD20DA" w:rsidRDefault="00CA0E5F" w:rsidP="00BD20DA">
      <w:pPr>
        <w:pStyle w:val="Uppgift"/>
      </w:pPr>
      <w:r>
        <w:tab/>
      </w:r>
      <w:r>
        <w:rPr>
          <w:noProof/>
        </w:rPr>
        <w:drawing>
          <wp:inline distT="0" distB="0" distL="0" distR="0" wp14:anchorId="69CE4331" wp14:editId="19CD8A35">
            <wp:extent cx="3069336" cy="603504"/>
            <wp:effectExtent l="0" t="0" r="0" b="6350"/>
            <wp:docPr id="1377339142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7339142" name="Bildobjekt 1377339142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9336" cy="603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D834CD" w14:textId="247D92D5" w:rsidR="00BD20DA" w:rsidRPr="00B311DF" w:rsidRDefault="00BD20DA" w:rsidP="00BD20DA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B311DF">
        <w:rPr>
          <w:rStyle w:val="Uppgiftssiffra"/>
        </w:rPr>
        <w:t xml:space="preserve">  </w:t>
      </w:r>
      <w:r>
        <w:rPr>
          <w:rStyle w:val="Uppgiftssiffra"/>
        </w:rPr>
        <w:t>7</w:t>
      </w:r>
      <w:r w:rsidRPr="00B311DF">
        <w:rPr>
          <w:szCs w:val="22"/>
        </w:rPr>
        <w:tab/>
      </w:r>
      <w:r w:rsidR="009E7B69">
        <w:rPr>
          <w:szCs w:val="22"/>
        </w:rPr>
        <w:t>En kvadrat har omkretsen 20 cm. Hur stor är arean?</w:t>
      </w:r>
    </w:p>
    <w:p w14:paraId="13D36846" w14:textId="764BED5F" w:rsidR="00BD20DA" w:rsidRDefault="00BD20DA" w:rsidP="009E7B69">
      <w:pPr>
        <w:pStyle w:val="Uppgiftluftver"/>
      </w:pPr>
      <w:r>
        <w:rPr>
          <w:rStyle w:val="Uppgiftssiffra"/>
        </w:rPr>
        <w:t xml:space="preserve"> </w:t>
      </w:r>
      <w:r w:rsidRPr="000F249E">
        <w:rPr>
          <w:rStyle w:val="Uppgiftssiffra"/>
        </w:rPr>
        <w:t xml:space="preserve"> </w:t>
      </w:r>
      <w:r>
        <w:rPr>
          <w:rStyle w:val="Uppgiftssiffra"/>
        </w:rPr>
        <w:t>8</w:t>
      </w:r>
      <w:r w:rsidRPr="00B311DF">
        <w:tab/>
      </w:r>
      <w:r w:rsidR="009E7B69">
        <w:t>Titta på talet 6 498.</w:t>
      </w:r>
    </w:p>
    <w:p w14:paraId="3E4C64AE" w14:textId="5230AE32" w:rsidR="009E7B69" w:rsidRDefault="009E7B69" w:rsidP="009E7B69">
      <w:pPr>
        <w:pStyle w:val="Uppgift"/>
      </w:pPr>
      <w:r>
        <w:tab/>
        <w:t>a)  Vilket värde har siffran 9?</w:t>
      </w:r>
    </w:p>
    <w:p w14:paraId="43577534" w14:textId="7E0E06AA" w:rsidR="009E7B69" w:rsidRDefault="009E7B69" w:rsidP="009E7B69">
      <w:pPr>
        <w:pStyle w:val="Uppgift"/>
      </w:pPr>
      <w:r>
        <w:tab/>
        <w:t>b)  Hur mycket större värde har siffran 4 än siffran 8?</w:t>
      </w:r>
    </w:p>
    <w:p w14:paraId="78C0DA7F" w14:textId="0E271816" w:rsidR="009E7B69" w:rsidRPr="00B311DF" w:rsidRDefault="009E7B69" w:rsidP="009E7B69">
      <w:pPr>
        <w:pStyle w:val="Uppgift"/>
        <w:rPr>
          <w:szCs w:val="22"/>
        </w:rPr>
      </w:pPr>
      <w:r>
        <w:tab/>
        <w:t>c)  Skriv det tal som är 100 större.</w:t>
      </w:r>
    </w:p>
    <w:p w14:paraId="18BFF220" w14:textId="05C4F670" w:rsidR="00BD20DA" w:rsidRDefault="00BD20DA" w:rsidP="009E7B69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80679A">
        <w:rPr>
          <w:rStyle w:val="Uppgiftssiffra"/>
        </w:rPr>
        <w:t xml:space="preserve">  </w:t>
      </w:r>
      <w:r w:rsidRPr="00B311DF">
        <w:rPr>
          <w:rStyle w:val="Uppgiftssiffra"/>
        </w:rPr>
        <w:t>9</w:t>
      </w:r>
      <w:r w:rsidRPr="00B311DF">
        <w:rPr>
          <w:szCs w:val="22"/>
        </w:rPr>
        <w:tab/>
      </w:r>
      <w:r w:rsidR="009E7B69">
        <w:rPr>
          <w:szCs w:val="22"/>
        </w:rPr>
        <w:t>Vilket tal saknas?</w:t>
      </w:r>
    </w:p>
    <w:p w14:paraId="5348AE57" w14:textId="6D07E762" w:rsidR="009E7B69" w:rsidRPr="006718B3" w:rsidRDefault="009E7B69" w:rsidP="001F5336">
      <w:pPr>
        <w:pStyle w:val="Uppgift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6718B3">
        <w:t xml:space="preserve">a) </w:t>
      </w:r>
      <w:r w:rsidRPr="003D26C9">
        <w:rPr>
          <w:position w:val="-24"/>
        </w:rPr>
        <w:object w:dxaOrig="240" w:dyaOrig="620" w14:anchorId="5BEF6ACF">
          <v:shape id="_x0000_i1026" type="#_x0000_t75" style="width:12pt;height:30.75pt" o:ole="">
            <v:imagedata r:id="rId10" o:title=""/>
          </v:shape>
          <o:OLEObject Type="Embed" ProgID="Equation.DSMT4" ShapeID="_x0000_i1026" DrawAspect="Content" ObjectID="_1760777411" r:id="rId11"/>
        </w:object>
      </w:r>
      <w:r w:rsidRPr="006718B3">
        <w:t xml:space="preserve"> kg = </w:t>
      </w:r>
      <w:proofErr w:type="gramStart"/>
      <w:r w:rsidR="001F5336" w:rsidRPr="006718B3">
        <w:t>–?–</w:t>
      </w:r>
      <w:proofErr w:type="gramEnd"/>
      <w:r w:rsidRPr="006718B3">
        <w:t xml:space="preserve"> g</w:t>
      </w:r>
      <w:r w:rsidRPr="006718B3">
        <w:tab/>
        <w:t xml:space="preserve">b)  2 dl = </w:t>
      </w:r>
      <w:r w:rsidR="001F5336" w:rsidRPr="006718B3">
        <w:t>–?–</w:t>
      </w:r>
      <w:r w:rsidRPr="006718B3">
        <w:t xml:space="preserve"> ml</w:t>
      </w:r>
      <w:r w:rsidRPr="006718B3">
        <w:tab/>
        <w:t xml:space="preserve">c)  65 g + 35 g = </w:t>
      </w:r>
      <w:r w:rsidR="001F5336" w:rsidRPr="006718B3">
        <w:t>–?–</w:t>
      </w:r>
      <w:r w:rsidRPr="006718B3">
        <w:t xml:space="preserve"> hg</w:t>
      </w:r>
    </w:p>
    <w:p w14:paraId="5B06D8D5" w14:textId="77777777" w:rsidR="00CA0E5F" w:rsidRPr="006718B3" w:rsidRDefault="00CA0E5F">
      <w:pPr>
        <w:rPr>
          <w:rStyle w:val="Uppgiftssiffra"/>
          <w:rFonts w:eastAsia="Times New Roman" w:cs="Times New Roman"/>
          <w:noProof w:val="0"/>
          <w:lang w:val="sv-SE" w:eastAsia="sv-SE"/>
        </w:rPr>
      </w:pPr>
      <w:r w:rsidRPr="006718B3">
        <w:rPr>
          <w:rStyle w:val="Uppgiftssiffra"/>
          <w:lang w:val="sv-SE"/>
        </w:rPr>
        <w:br w:type="page"/>
      </w:r>
    </w:p>
    <w:p w14:paraId="4FF98313" w14:textId="199263C4" w:rsidR="00BD20DA" w:rsidRDefault="00A10018" w:rsidP="009E7B69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>
        <w:rPr>
          <w:noProof/>
        </w:rPr>
        <w:lastRenderedPageBreak/>
        <w:drawing>
          <wp:anchor distT="0" distB="0" distL="114300" distR="114300" simplePos="0" relativeHeight="251667456" behindDoc="1" locked="0" layoutInCell="1" allowOverlap="1" wp14:anchorId="200A172B" wp14:editId="2A759A7C">
            <wp:simplePos x="0" y="0"/>
            <wp:positionH relativeFrom="page">
              <wp:align>left</wp:align>
            </wp:positionH>
            <wp:positionV relativeFrom="paragraph">
              <wp:posOffset>-1248410</wp:posOffset>
            </wp:positionV>
            <wp:extent cx="7610475" cy="10734675"/>
            <wp:effectExtent l="0" t="0" r="9525" b="9525"/>
            <wp:wrapNone/>
            <wp:docPr id="494203148" name="Bildobjekt 494203148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D20DA" w:rsidRPr="00650726">
        <w:rPr>
          <w:rStyle w:val="Uppgiftssiffra"/>
        </w:rPr>
        <w:t>10</w:t>
      </w:r>
      <w:r w:rsidR="00BD20DA" w:rsidRPr="00650726">
        <w:rPr>
          <w:szCs w:val="22"/>
        </w:rPr>
        <w:tab/>
      </w:r>
      <w:r w:rsidR="009E7B69">
        <w:rPr>
          <w:szCs w:val="22"/>
        </w:rPr>
        <w:t xml:space="preserve">Vilket tal är </w:t>
      </w:r>
      <w:r w:rsidR="009E7B69">
        <w:rPr>
          <w:i/>
          <w:iCs/>
          <w:szCs w:val="22"/>
        </w:rPr>
        <w:t>x</w:t>
      </w:r>
      <w:r w:rsidR="009E7B69">
        <w:rPr>
          <w:szCs w:val="22"/>
        </w:rPr>
        <w:t>?</w:t>
      </w:r>
    </w:p>
    <w:p w14:paraId="717B4961" w14:textId="314933DB" w:rsidR="009E7B69" w:rsidRPr="00A10018" w:rsidRDefault="009E7B69" w:rsidP="001F5336">
      <w:pPr>
        <w:pStyle w:val="Uppgift"/>
        <w:tabs>
          <w:tab w:val="clear" w:pos="5000"/>
          <w:tab w:val="left" w:pos="4253"/>
        </w:tabs>
        <w:rPr>
          <w:lang w:val="en-US"/>
        </w:rPr>
      </w:pPr>
      <w:r>
        <w:rPr>
          <w:rStyle w:val="Uppgiftssiffra"/>
        </w:rPr>
        <w:tab/>
      </w:r>
      <w:r w:rsidRPr="00A10018">
        <w:rPr>
          <w:lang w:val="en-US"/>
        </w:rPr>
        <w:t xml:space="preserve">a)  </w:t>
      </w:r>
      <w:r w:rsidRPr="00A10018">
        <w:rPr>
          <w:i/>
          <w:iCs/>
          <w:lang w:val="en-US"/>
        </w:rPr>
        <w:t>x</w:t>
      </w:r>
      <w:r w:rsidRPr="00A10018">
        <w:rPr>
          <w:lang w:val="en-US"/>
        </w:rPr>
        <w:t xml:space="preserve"> m + 900 m = 1 km 600 m</w:t>
      </w:r>
      <w:r w:rsidRPr="00A10018">
        <w:rPr>
          <w:lang w:val="en-US"/>
        </w:rPr>
        <w:tab/>
      </w:r>
      <w:proofErr w:type="gramStart"/>
      <w:r w:rsidRPr="00A10018">
        <w:rPr>
          <w:lang w:val="en-US"/>
        </w:rPr>
        <w:t>b)  2</w:t>
      </w:r>
      <w:proofErr w:type="gramEnd"/>
      <w:r w:rsidRPr="00A10018">
        <w:rPr>
          <w:lang w:val="en-US"/>
        </w:rPr>
        <w:t xml:space="preserve"> kg – </w:t>
      </w:r>
      <w:r w:rsidRPr="00A10018">
        <w:rPr>
          <w:i/>
          <w:iCs/>
          <w:lang w:val="en-US"/>
        </w:rPr>
        <w:t xml:space="preserve">x </w:t>
      </w:r>
      <w:r w:rsidRPr="00A10018">
        <w:rPr>
          <w:lang w:val="en-US"/>
        </w:rPr>
        <w:t>hg = 200 g</w:t>
      </w:r>
    </w:p>
    <w:p w14:paraId="517609C0" w14:textId="54A2397D" w:rsidR="00BD20DA" w:rsidRDefault="00BD20DA" w:rsidP="009E7B69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szCs w:val="22"/>
        </w:rPr>
      </w:pPr>
      <w:r w:rsidRPr="00372459">
        <w:rPr>
          <w:rStyle w:val="Uppgiftssiffra"/>
        </w:rPr>
        <w:t>11</w:t>
      </w:r>
      <w:r w:rsidRPr="00372459">
        <w:rPr>
          <w:szCs w:val="22"/>
        </w:rPr>
        <w:tab/>
      </w:r>
      <w:r w:rsidR="009E7B69">
        <w:rPr>
          <w:szCs w:val="22"/>
        </w:rPr>
        <w:t xml:space="preserve">Vilket </w:t>
      </w:r>
      <w:r w:rsidR="00E04644">
        <w:rPr>
          <w:szCs w:val="22"/>
        </w:rPr>
        <w:t>är det bästa närmevärdet?</w:t>
      </w:r>
    </w:p>
    <w:p w14:paraId="671B08A6" w14:textId="5A0D1874" w:rsidR="00E04644" w:rsidRDefault="00E04644" w:rsidP="00E04644">
      <w:pPr>
        <w:pStyle w:val="Uppgift"/>
      </w:pPr>
      <w:r>
        <w:tab/>
        <w:t>a)  92 – 49</w:t>
      </w:r>
      <w:proofErr w:type="gramStart"/>
      <w:r>
        <w:tab/>
      </w:r>
      <w:r w:rsidR="001F5336">
        <w:t xml:space="preserve">  </w:t>
      </w:r>
      <w:r>
        <w:t>20</w:t>
      </w:r>
      <w:proofErr w:type="gramEnd"/>
      <w:r>
        <w:tab/>
      </w:r>
      <w:r w:rsidR="001F5336">
        <w:t xml:space="preserve">  </w:t>
      </w:r>
      <w:r>
        <w:t>30</w:t>
      </w:r>
      <w:r>
        <w:tab/>
      </w:r>
      <w:r w:rsidR="001F5336">
        <w:t xml:space="preserve">  </w:t>
      </w:r>
      <w:r>
        <w:t>40</w:t>
      </w:r>
      <w:r>
        <w:tab/>
      </w:r>
      <w:r w:rsidR="001F5336">
        <w:t xml:space="preserve">  </w:t>
      </w:r>
      <w:r>
        <w:t>50</w:t>
      </w:r>
    </w:p>
    <w:p w14:paraId="52F607E3" w14:textId="6123E3F5" w:rsidR="00E04644" w:rsidRDefault="00E04644" w:rsidP="00E04644">
      <w:pPr>
        <w:pStyle w:val="Uppgift"/>
      </w:pPr>
      <w:r>
        <w:tab/>
        <w:t>b)  823 + 588</w:t>
      </w:r>
      <w:r>
        <w:tab/>
        <w:t>1 300</w:t>
      </w:r>
      <w:r>
        <w:tab/>
        <w:t>1 400</w:t>
      </w:r>
      <w:r>
        <w:tab/>
        <w:t>1 500</w:t>
      </w:r>
      <w:r>
        <w:tab/>
        <w:t>1 600</w:t>
      </w:r>
    </w:p>
    <w:p w14:paraId="1FD0DCEA" w14:textId="43700729" w:rsidR="00E04644" w:rsidRDefault="00E04644" w:rsidP="00E04644">
      <w:pPr>
        <w:pStyle w:val="Uppgift"/>
      </w:pPr>
      <w:r>
        <w:tab/>
        <w:t>c)  77 + 29 – 41</w:t>
      </w:r>
      <w:proofErr w:type="gramStart"/>
      <w:r>
        <w:tab/>
      </w:r>
      <w:r w:rsidR="001F5336">
        <w:t xml:space="preserve">  </w:t>
      </w:r>
      <w:r>
        <w:t>70</w:t>
      </w:r>
      <w:proofErr w:type="gramEnd"/>
      <w:r>
        <w:tab/>
      </w:r>
      <w:r w:rsidR="001F5336">
        <w:t xml:space="preserve">  </w:t>
      </w:r>
      <w:r>
        <w:t>80</w:t>
      </w:r>
      <w:r>
        <w:tab/>
      </w:r>
      <w:r w:rsidR="001F5336">
        <w:t xml:space="preserve">  </w:t>
      </w:r>
      <w:r>
        <w:t>90</w:t>
      </w:r>
      <w:r>
        <w:tab/>
      </w:r>
      <w:r w:rsidR="001F5336">
        <w:t xml:space="preserve"> </w:t>
      </w:r>
      <w:r>
        <w:t>100</w:t>
      </w:r>
    </w:p>
    <w:p w14:paraId="7722F28D" w14:textId="3BCF94C0" w:rsidR="00BD20DA" w:rsidRDefault="00BD20DA" w:rsidP="00E04644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B311DF">
        <w:rPr>
          <w:rStyle w:val="Uppgiftssiffra"/>
        </w:rPr>
        <w:t>12</w:t>
      </w:r>
      <w:r w:rsidRPr="00B311DF">
        <w:rPr>
          <w:b/>
        </w:rPr>
        <w:tab/>
      </w:r>
      <w:r w:rsidR="00E04644">
        <w:t xml:space="preserve">Klara är dubbelt så gammal som sin syster Erika. Sammanlagt är de båda systrarna 27 år. </w:t>
      </w:r>
      <w:r w:rsidR="001F5336">
        <w:br/>
      </w:r>
      <w:r w:rsidR="00E04644">
        <w:t>Hur mycket äldre är Klara än Erika?</w:t>
      </w:r>
    </w:p>
    <w:p w14:paraId="12C00A9B" w14:textId="77777777" w:rsidR="00BD20DA" w:rsidRDefault="00BD20DA" w:rsidP="00BD20DA">
      <w:pPr>
        <w:pStyle w:val="Uppgift"/>
      </w:pPr>
    </w:p>
    <w:p w14:paraId="7F2E4FB3" w14:textId="2A0AAEC8" w:rsidR="00957A27" w:rsidRPr="00957A27" w:rsidRDefault="00A10018" w:rsidP="00957A27">
      <w:pPr>
        <w:pStyle w:val="RAvsnitt"/>
      </w:pPr>
      <w:r>
        <w:rPr>
          <w:noProof/>
        </w:rPr>
        <w:lastRenderedPageBreak/>
        <w:drawing>
          <wp:anchor distT="0" distB="0" distL="114300" distR="114300" simplePos="0" relativeHeight="251669504" behindDoc="1" locked="0" layoutInCell="1" allowOverlap="1" wp14:anchorId="76E009FE" wp14:editId="13336480">
            <wp:simplePos x="0" y="0"/>
            <wp:positionH relativeFrom="margin">
              <wp:align>center</wp:align>
            </wp:positionH>
            <wp:positionV relativeFrom="paragraph">
              <wp:posOffset>-1286510</wp:posOffset>
            </wp:positionV>
            <wp:extent cx="7610475" cy="10734675"/>
            <wp:effectExtent l="0" t="0" r="9525" b="9525"/>
            <wp:wrapNone/>
            <wp:docPr id="1953985892" name="Bildobjekt 1953985892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57A27" w:rsidRPr="00957A27">
        <w:t>Facit</w:t>
      </w:r>
    </w:p>
    <w:p w14:paraId="3F7706E9" w14:textId="77777777" w:rsidR="00CA0E5F" w:rsidRDefault="00CA0E5F" w:rsidP="00957A27">
      <w:pPr>
        <w:pStyle w:val="Uppgiftluftver"/>
        <w:rPr>
          <w:rStyle w:val="Uppgiftssiffra"/>
        </w:rPr>
        <w:sectPr w:rsidR="00CA0E5F" w:rsidSect="001F5336">
          <w:pgSz w:w="11906" w:h="16838"/>
          <w:pgMar w:top="1985" w:right="1418" w:bottom="1985" w:left="1418" w:header="709" w:footer="709" w:gutter="0"/>
          <w:cols w:space="708"/>
          <w:docGrid w:linePitch="360"/>
        </w:sectPr>
      </w:pPr>
    </w:p>
    <w:p w14:paraId="2EB48A21" w14:textId="12808621" w:rsidR="00957A27" w:rsidRPr="001F5336" w:rsidRDefault="00CA0E5F" w:rsidP="00957A27">
      <w:pPr>
        <w:pStyle w:val="Uppgiftluftver"/>
      </w:pPr>
      <w:r>
        <w:rPr>
          <w:rStyle w:val="Uppgiftssiffra"/>
        </w:rPr>
        <w:t xml:space="preserve"> </w:t>
      </w:r>
      <w:r w:rsidR="00957A27" w:rsidRPr="00957A27">
        <w:rPr>
          <w:rStyle w:val="Uppgiftssiffra"/>
        </w:rPr>
        <w:t xml:space="preserve"> </w:t>
      </w:r>
      <w:r w:rsidR="00957A27" w:rsidRPr="001F5336">
        <w:rPr>
          <w:rStyle w:val="Uppgiftssiffra"/>
        </w:rPr>
        <w:t>1</w:t>
      </w:r>
      <w:r w:rsidR="00957A27" w:rsidRPr="001F5336">
        <w:tab/>
        <w:t xml:space="preserve">a) </w:t>
      </w:r>
      <w:r w:rsidR="00724CFE" w:rsidRPr="001F5336">
        <w:t>9 627</w:t>
      </w:r>
    </w:p>
    <w:p w14:paraId="5F23D074" w14:textId="4E55363B" w:rsidR="00957A27" w:rsidRPr="001F5336" w:rsidRDefault="00957A27" w:rsidP="00957A27">
      <w:pPr>
        <w:pStyle w:val="Rad2"/>
      </w:pPr>
      <w:r w:rsidRPr="001F5336">
        <w:rPr>
          <w:rStyle w:val="Uppgiftssiffra"/>
        </w:rPr>
        <w:tab/>
      </w:r>
      <w:r w:rsidRPr="001F5336">
        <w:t xml:space="preserve">b) </w:t>
      </w:r>
      <w:r w:rsidR="00724CFE" w:rsidRPr="001F5336">
        <w:t>2 796</w:t>
      </w:r>
    </w:p>
    <w:p w14:paraId="48F9A730" w14:textId="0A4D2FEE" w:rsidR="00957A27" w:rsidRPr="008C0BA9" w:rsidRDefault="00957A27" w:rsidP="00957A27">
      <w:pPr>
        <w:pStyle w:val="Uppgiftluftver"/>
        <w:rPr>
          <w:lang w:val="en-US"/>
        </w:rPr>
      </w:pPr>
      <w:r w:rsidRPr="001F5336">
        <w:rPr>
          <w:rStyle w:val="Uppgiftssiffra"/>
        </w:rPr>
        <w:t xml:space="preserve">  </w:t>
      </w:r>
      <w:r w:rsidRPr="008C0BA9">
        <w:rPr>
          <w:rStyle w:val="Uppgiftssiffra"/>
          <w:lang w:val="en-US"/>
        </w:rPr>
        <w:t>2</w:t>
      </w:r>
      <w:r w:rsidRPr="008C0BA9">
        <w:rPr>
          <w:b/>
          <w:bCs/>
          <w:lang w:val="en-US"/>
        </w:rPr>
        <w:tab/>
      </w:r>
      <w:r w:rsidRPr="008C0BA9">
        <w:rPr>
          <w:lang w:val="en-US"/>
        </w:rPr>
        <w:t xml:space="preserve">a) </w:t>
      </w:r>
      <w:r w:rsidR="00724CFE">
        <w:rPr>
          <w:lang w:val="en-US"/>
        </w:rPr>
        <w:t>2 055</w:t>
      </w:r>
    </w:p>
    <w:p w14:paraId="2C8FB155" w14:textId="6C748399" w:rsidR="00957A27" w:rsidRPr="008C0BA9" w:rsidRDefault="00957A27" w:rsidP="00957A27">
      <w:pPr>
        <w:pStyle w:val="Uppgift"/>
        <w:rPr>
          <w:lang w:val="en-US"/>
        </w:rPr>
      </w:pPr>
      <w:r w:rsidRPr="008C0BA9">
        <w:rPr>
          <w:lang w:val="en-US"/>
        </w:rPr>
        <w:tab/>
        <w:t xml:space="preserve">b) </w:t>
      </w:r>
      <w:r w:rsidR="00724CFE">
        <w:rPr>
          <w:lang w:val="en-US"/>
        </w:rPr>
        <w:t>2 505</w:t>
      </w:r>
    </w:p>
    <w:p w14:paraId="1F92DC01" w14:textId="3A99628C" w:rsidR="00957A27" w:rsidRPr="008C0BA9" w:rsidRDefault="00957A27" w:rsidP="00957A27">
      <w:pPr>
        <w:pStyle w:val="Uppgift"/>
        <w:rPr>
          <w:lang w:val="en-US"/>
        </w:rPr>
      </w:pPr>
      <w:r w:rsidRPr="008C0BA9">
        <w:rPr>
          <w:lang w:val="en-US"/>
        </w:rPr>
        <w:tab/>
        <w:t xml:space="preserve">c) </w:t>
      </w:r>
      <w:r w:rsidR="00724CFE">
        <w:rPr>
          <w:lang w:val="en-US"/>
        </w:rPr>
        <w:t>2 005</w:t>
      </w:r>
    </w:p>
    <w:p w14:paraId="600EC8D6" w14:textId="60ECBFCE" w:rsidR="00957A27" w:rsidRPr="00705C29" w:rsidRDefault="00957A27" w:rsidP="00957A27">
      <w:pPr>
        <w:pStyle w:val="Uppgiftluftver"/>
        <w:rPr>
          <w:lang w:val="en-US"/>
        </w:rPr>
      </w:pPr>
      <w:r w:rsidRPr="008C0BA9">
        <w:rPr>
          <w:rStyle w:val="Uppgiftssiffra"/>
          <w:lang w:val="en-US"/>
        </w:rPr>
        <w:t xml:space="preserve">  3</w:t>
      </w:r>
      <w:r w:rsidRPr="008C0BA9">
        <w:rPr>
          <w:b/>
          <w:bCs/>
          <w:lang w:val="en-US"/>
        </w:rPr>
        <w:tab/>
      </w:r>
      <w:r w:rsidRPr="00705C29">
        <w:rPr>
          <w:lang w:val="en-US"/>
        </w:rPr>
        <w:t xml:space="preserve">a) </w:t>
      </w:r>
      <w:r w:rsidR="00724CFE" w:rsidRPr="00724CFE">
        <w:rPr>
          <w:lang w:val="en-US"/>
        </w:rPr>
        <w:t>25</w:t>
      </w:r>
      <w:r w:rsidR="00AD6DD0">
        <w:rPr>
          <w:lang w:val="en-US"/>
        </w:rPr>
        <w:t xml:space="preserve"> cm</w:t>
      </w:r>
    </w:p>
    <w:p w14:paraId="323B959B" w14:textId="486AC01E" w:rsidR="00957A27" w:rsidRPr="00705C29" w:rsidRDefault="00957A27" w:rsidP="00957A27">
      <w:pPr>
        <w:pStyle w:val="Rad2"/>
        <w:rPr>
          <w:lang w:val="en-US"/>
        </w:rPr>
      </w:pPr>
      <w:r w:rsidRPr="00705C29">
        <w:rPr>
          <w:b/>
          <w:bCs/>
          <w:lang w:val="en-US"/>
        </w:rPr>
        <w:tab/>
      </w:r>
      <w:r w:rsidRPr="00705C29">
        <w:rPr>
          <w:lang w:val="en-US"/>
        </w:rPr>
        <w:t xml:space="preserve">b) </w:t>
      </w:r>
      <w:r w:rsidR="00724CFE">
        <w:rPr>
          <w:lang w:val="en-US"/>
        </w:rPr>
        <w:t>37</w:t>
      </w:r>
      <w:r w:rsidR="00AD6DD0">
        <w:rPr>
          <w:lang w:val="en-US"/>
        </w:rPr>
        <w:t xml:space="preserve"> cm</w:t>
      </w:r>
    </w:p>
    <w:p w14:paraId="32E7294F" w14:textId="54E03DDF" w:rsidR="00957A27" w:rsidRPr="00705C29" w:rsidRDefault="00957A27" w:rsidP="00957A27">
      <w:pPr>
        <w:pStyle w:val="Rad2"/>
        <w:rPr>
          <w:lang w:val="en-US"/>
        </w:rPr>
      </w:pPr>
      <w:r w:rsidRPr="00705C29">
        <w:rPr>
          <w:lang w:val="en-US"/>
        </w:rPr>
        <w:tab/>
        <w:t xml:space="preserve">c) </w:t>
      </w:r>
      <w:r w:rsidR="00AD6DD0">
        <w:rPr>
          <w:lang w:val="en-US"/>
        </w:rPr>
        <w:t>240 cm</w:t>
      </w:r>
    </w:p>
    <w:p w14:paraId="692898E8" w14:textId="2F7C0936" w:rsidR="00957A27" w:rsidRPr="000F2FAB" w:rsidRDefault="00957A27" w:rsidP="00957A27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4</w:t>
      </w:r>
      <w:r w:rsidRPr="00092B80">
        <w:rPr>
          <w:b/>
          <w:bCs/>
          <w:lang w:val="en-US"/>
        </w:rPr>
        <w:tab/>
      </w:r>
      <w:r w:rsidRPr="000F2FAB">
        <w:rPr>
          <w:lang w:val="en-US"/>
        </w:rPr>
        <w:t xml:space="preserve">a) </w:t>
      </w:r>
      <w:r w:rsidR="00AD6DD0">
        <w:rPr>
          <w:lang w:val="en-US"/>
        </w:rPr>
        <w:t>120</w:t>
      </w:r>
    </w:p>
    <w:p w14:paraId="557EFAFC" w14:textId="3EE44146" w:rsidR="00957A27" w:rsidRPr="000F2FAB" w:rsidRDefault="00957A27" w:rsidP="00957A27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 w:rsidR="00AD6DD0">
        <w:rPr>
          <w:lang w:val="en-US"/>
        </w:rPr>
        <w:t>40</w:t>
      </w:r>
    </w:p>
    <w:p w14:paraId="036F754F" w14:textId="6297CE4C" w:rsidR="00957A27" w:rsidRPr="000F2FAB" w:rsidRDefault="00957A27" w:rsidP="00957A27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c) </w:t>
      </w:r>
      <w:r w:rsidR="00AD6DD0">
        <w:rPr>
          <w:lang w:val="en-US"/>
        </w:rPr>
        <w:t>36 000</w:t>
      </w:r>
    </w:p>
    <w:p w14:paraId="65F4106B" w14:textId="6E07D3E5" w:rsidR="00957A27" w:rsidRPr="000F2FAB" w:rsidRDefault="00957A27" w:rsidP="00957A27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5</w:t>
      </w:r>
      <w:r w:rsidRPr="00092B80">
        <w:rPr>
          <w:lang w:val="en-US"/>
        </w:rPr>
        <w:tab/>
      </w:r>
      <w:r w:rsidRPr="000F2FAB">
        <w:rPr>
          <w:lang w:val="en-US"/>
        </w:rPr>
        <w:t xml:space="preserve">a) </w:t>
      </w:r>
      <w:r w:rsidR="00AD6DD0">
        <w:rPr>
          <w:lang w:val="en-US"/>
        </w:rPr>
        <w:t>cl</w:t>
      </w:r>
    </w:p>
    <w:p w14:paraId="5F26C5F7" w14:textId="2D93A4E7" w:rsidR="00957A27" w:rsidRPr="000F2FAB" w:rsidRDefault="00957A27" w:rsidP="00957A27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b) </w:t>
      </w:r>
      <w:r w:rsidR="00AD6DD0">
        <w:rPr>
          <w:lang w:val="en-US"/>
        </w:rPr>
        <w:t>kg</w:t>
      </w:r>
    </w:p>
    <w:p w14:paraId="6D85808D" w14:textId="2C2EA1DB" w:rsidR="00957A27" w:rsidRDefault="00957A27" w:rsidP="00957A27">
      <w:pPr>
        <w:pStyle w:val="Rad2"/>
        <w:rPr>
          <w:lang w:val="en-US"/>
        </w:rPr>
      </w:pPr>
      <w:r w:rsidRPr="000F2FAB">
        <w:rPr>
          <w:rStyle w:val="Uppgiftssiffra"/>
          <w:lang w:val="en-US"/>
        </w:rPr>
        <w:tab/>
      </w:r>
      <w:r w:rsidRPr="000F2FAB">
        <w:rPr>
          <w:lang w:val="en-US"/>
        </w:rPr>
        <w:t xml:space="preserve">c) </w:t>
      </w:r>
      <w:r w:rsidR="00AD6DD0">
        <w:rPr>
          <w:lang w:val="en-US"/>
        </w:rPr>
        <w:t>m</w:t>
      </w:r>
    </w:p>
    <w:p w14:paraId="23B38DFF" w14:textId="114BC92B" w:rsidR="00A27C51" w:rsidRDefault="00A27C51" w:rsidP="00957A27">
      <w:pPr>
        <w:pStyle w:val="Rad2"/>
        <w:rPr>
          <w:lang w:val="en-US"/>
        </w:rPr>
      </w:pPr>
      <w:r>
        <w:rPr>
          <w:lang w:val="en-US"/>
        </w:rPr>
        <w:tab/>
        <w:t>d) g</w:t>
      </w:r>
    </w:p>
    <w:p w14:paraId="49545CA4" w14:textId="62A1529A" w:rsidR="00A27C51" w:rsidRDefault="00A27C51" w:rsidP="00957A27">
      <w:pPr>
        <w:pStyle w:val="Rad2"/>
        <w:rPr>
          <w:lang w:val="en-US"/>
        </w:rPr>
      </w:pPr>
      <w:r>
        <w:rPr>
          <w:lang w:val="en-US"/>
        </w:rPr>
        <w:tab/>
        <w:t>e) dl</w:t>
      </w:r>
    </w:p>
    <w:p w14:paraId="08877E6E" w14:textId="05D6B2FC" w:rsidR="00A27C51" w:rsidRPr="000F2FAB" w:rsidRDefault="00A27C51" w:rsidP="00957A27">
      <w:pPr>
        <w:pStyle w:val="Rad2"/>
        <w:rPr>
          <w:lang w:val="en-US"/>
        </w:rPr>
      </w:pPr>
      <w:r>
        <w:rPr>
          <w:lang w:val="en-US"/>
        </w:rPr>
        <w:tab/>
        <w:t>f) mm</w:t>
      </w:r>
    </w:p>
    <w:p w14:paraId="2F600F49" w14:textId="319EDC8A" w:rsidR="00E105C7" w:rsidRPr="00092B80" w:rsidRDefault="00957A27" w:rsidP="00E105C7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6</w:t>
      </w:r>
      <w:r w:rsidRPr="00092B80">
        <w:rPr>
          <w:b/>
          <w:bCs/>
          <w:lang w:val="en-US"/>
        </w:rPr>
        <w:tab/>
      </w:r>
      <w:r w:rsidR="00E105C7" w:rsidRPr="00092B80">
        <w:rPr>
          <w:lang w:val="en-US"/>
        </w:rPr>
        <w:t xml:space="preserve">a) </w:t>
      </w:r>
      <w:r w:rsidR="00E105C7">
        <w:rPr>
          <w:lang w:val="en-US"/>
        </w:rPr>
        <w:t>14</w:t>
      </w:r>
    </w:p>
    <w:p w14:paraId="13372B74" w14:textId="02ACA897" w:rsidR="00E105C7" w:rsidRPr="00092B80" w:rsidRDefault="00E105C7" w:rsidP="00E105C7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 w:rsidR="00DE6F57">
        <w:rPr>
          <w:lang w:val="en-US"/>
        </w:rPr>
        <w:t>28</w:t>
      </w:r>
    </w:p>
    <w:p w14:paraId="468AC301" w14:textId="0D97EE1A" w:rsidR="00E105C7" w:rsidRDefault="00E105C7" w:rsidP="00E105C7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c) </w:t>
      </w:r>
      <w:r w:rsidR="00DE6F57">
        <w:rPr>
          <w:lang w:val="en-US"/>
        </w:rPr>
        <w:t>42</w:t>
      </w:r>
    </w:p>
    <w:p w14:paraId="18570E3C" w14:textId="49CD7B71" w:rsidR="00957A27" w:rsidRPr="00DE6F57" w:rsidRDefault="00CA0E5F" w:rsidP="00DE6F57">
      <w:pPr>
        <w:pStyle w:val="Uppgiftluftver"/>
        <w:rPr>
          <w:vertAlign w:val="superscript"/>
          <w:lang w:val="en-US"/>
        </w:rPr>
      </w:pPr>
      <w:r>
        <w:rPr>
          <w:rStyle w:val="Uppgiftssiffra"/>
          <w:lang w:val="en-US"/>
        </w:rPr>
        <w:br w:type="column"/>
      </w:r>
      <w:r w:rsidR="00957A27" w:rsidRPr="00092B80">
        <w:rPr>
          <w:rStyle w:val="Uppgiftssiffra"/>
          <w:lang w:val="en-US"/>
        </w:rPr>
        <w:t xml:space="preserve">  </w:t>
      </w:r>
      <w:r w:rsidR="00957A27">
        <w:rPr>
          <w:rStyle w:val="Uppgiftssiffra"/>
          <w:lang w:val="en-US"/>
        </w:rPr>
        <w:t>7</w:t>
      </w:r>
      <w:r w:rsidR="00957A27" w:rsidRPr="00705C29">
        <w:rPr>
          <w:b/>
          <w:bCs/>
          <w:lang w:val="en-US"/>
        </w:rPr>
        <w:tab/>
      </w:r>
      <w:r w:rsidR="00DE6F57">
        <w:rPr>
          <w:lang w:val="en-US"/>
        </w:rPr>
        <w:t>25 cm</w:t>
      </w:r>
      <w:r w:rsidR="00DE6F57">
        <w:rPr>
          <w:vertAlign w:val="superscript"/>
          <w:lang w:val="en-US"/>
        </w:rPr>
        <w:t>2</w:t>
      </w:r>
    </w:p>
    <w:p w14:paraId="60745D27" w14:textId="225EAB9A" w:rsidR="00DE6F57" w:rsidRPr="00092B80" w:rsidRDefault="00957A27" w:rsidP="00DE6F57">
      <w:pPr>
        <w:pStyle w:val="Uppgiftluftver"/>
        <w:rPr>
          <w:lang w:val="en-US"/>
        </w:rPr>
      </w:pPr>
      <w:r w:rsidRPr="00092B80">
        <w:rPr>
          <w:rStyle w:val="Uppgiftssiffra"/>
          <w:lang w:val="en-US"/>
        </w:rPr>
        <w:t xml:space="preserve">  </w:t>
      </w:r>
      <w:r>
        <w:rPr>
          <w:rStyle w:val="Uppgiftssiffra"/>
          <w:lang w:val="en-US"/>
        </w:rPr>
        <w:t>8</w:t>
      </w:r>
      <w:r w:rsidRPr="00705C29">
        <w:rPr>
          <w:b/>
          <w:bCs/>
          <w:lang w:val="en-US"/>
        </w:rPr>
        <w:tab/>
      </w:r>
      <w:r w:rsidR="00DE6F57" w:rsidRPr="00092B80">
        <w:rPr>
          <w:lang w:val="en-US"/>
        </w:rPr>
        <w:t xml:space="preserve">a) </w:t>
      </w:r>
      <w:r w:rsidR="00DE6F57">
        <w:rPr>
          <w:lang w:val="en-US"/>
        </w:rPr>
        <w:t>90</w:t>
      </w:r>
    </w:p>
    <w:p w14:paraId="6B269767" w14:textId="692809FA" w:rsidR="00DE6F57" w:rsidRPr="00092B80" w:rsidRDefault="00DE6F57" w:rsidP="00DE6F57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b) </w:t>
      </w:r>
      <w:r w:rsidR="00253581">
        <w:rPr>
          <w:lang w:val="en-US"/>
        </w:rPr>
        <w:t>392</w:t>
      </w:r>
    </w:p>
    <w:p w14:paraId="428B3C62" w14:textId="0411DB49" w:rsidR="00DE6F57" w:rsidRDefault="00DE6F57" w:rsidP="00DE6F57">
      <w:pPr>
        <w:pStyle w:val="Rad2"/>
        <w:rPr>
          <w:lang w:val="en-US"/>
        </w:rPr>
      </w:pPr>
      <w:r w:rsidRPr="00092B80">
        <w:rPr>
          <w:rStyle w:val="Uppgiftssiffra"/>
          <w:lang w:val="en-US"/>
        </w:rPr>
        <w:tab/>
      </w:r>
      <w:r w:rsidRPr="00092B80">
        <w:rPr>
          <w:lang w:val="en-US"/>
        </w:rPr>
        <w:t xml:space="preserve">c) </w:t>
      </w:r>
      <w:r w:rsidR="00253581">
        <w:rPr>
          <w:lang w:val="en-US"/>
        </w:rPr>
        <w:t>6 508</w:t>
      </w:r>
    </w:p>
    <w:p w14:paraId="50436E09" w14:textId="28820345" w:rsidR="00957A27" w:rsidRPr="00DE6F57" w:rsidRDefault="00957A27" w:rsidP="00DE6F57">
      <w:pPr>
        <w:pStyle w:val="Uppgiftluftver"/>
        <w:rPr>
          <w:lang w:val="en-US"/>
        </w:rPr>
      </w:pPr>
      <w:r w:rsidRPr="00F002C0">
        <w:rPr>
          <w:rStyle w:val="Uppgiftssiffra"/>
          <w:lang w:val="en-US"/>
        </w:rPr>
        <w:t xml:space="preserve">  </w:t>
      </w:r>
      <w:r w:rsidRPr="00DE6F57">
        <w:rPr>
          <w:rStyle w:val="Uppgiftssiffra"/>
          <w:lang w:val="en-US"/>
        </w:rPr>
        <w:t>9</w:t>
      </w:r>
      <w:r w:rsidRPr="00DE6F57">
        <w:rPr>
          <w:lang w:val="en-US"/>
        </w:rPr>
        <w:tab/>
        <w:t xml:space="preserve">a) </w:t>
      </w:r>
      <w:r w:rsidR="00077E48">
        <w:rPr>
          <w:lang w:val="en-US"/>
        </w:rPr>
        <w:t>500</w:t>
      </w:r>
    </w:p>
    <w:p w14:paraId="45E124EA" w14:textId="2A719F27" w:rsidR="00957A27" w:rsidRPr="001F5336" w:rsidRDefault="00957A27" w:rsidP="00957A27">
      <w:pPr>
        <w:pStyle w:val="Rad2"/>
        <w:rPr>
          <w:lang w:val="en-US"/>
        </w:rPr>
      </w:pPr>
      <w:r w:rsidRPr="00DE6F57">
        <w:rPr>
          <w:b/>
          <w:bCs/>
          <w:lang w:val="en-US"/>
        </w:rPr>
        <w:tab/>
      </w:r>
      <w:r w:rsidRPr="001F5336">
        <w:rPr>
          <w:lang w:val="en-US"/>
        </w:rPr>
        <w:t xml:space="preserve">b) </w:t>
      </w:r>
      <w:r w:rsidR="00077E48" w:rsidRPr="001F5336">
        <w:rPr>
          <w:lang w:val="en-US"/>
        </w:rPr>
        <w:t>200</w:t>
      </w:r>
    </w:p>
    <w:p w14:paraId="0BDCF66C" w14:textId="0B4779F3" w:rsidR="00077E48" w:rsidRPr="001F5336" w:rsidRDefault="00077E48" w:rsidP="00957A27">
      <w:pPr>
        <w:pStyle w:val="Rad2"/>
        <w:rPr>
          <w:lang w:val="en-US"/>
        </w:rPr>
      </w:pPr>
      <w:r w:rsidRPr="001F5336">
        <w:rPr>
          <w:lang w:val="en-US"/>
        </w:rPr>
        <w:tab/>
        <w:t>c) 1</w:t>
      </w:r>
    </w:p>
    <w:p w14:paraId="6951F015" w14:textId="2444232C" w:rsidR="00957A27" w:rsidRPr="001F5336" w:rsidRDefault="00957A27" w:rsidP="00957A27">
      <w:pPr>
        <w:pStyle w:val="Uppgiftluftver"/>
        <w:rPr>
          <w:lang w:val="en-US"/>
        </w:rPr>
      </w:pPr>
      <w:r w:rsidRPr="001F5336">
        <w:rPr>
          <w:rStyle w:val="Uppgiftssiffra"/>
          <w:lang w:val="en-US"/>
        </w:rPr>
        <w:t>10</w:t>
      </w:r>
      <w:r w:rsidRPr="001F5336">
        <w:rPr>
          <w:b/>
          <w:bCs/>
          <w:lang w:val="en-US"/>
        </w:rPr>
        <w:tab/>
      </w:r>
      <w:bookmarkStart w:id="0" w:name="_Hlk149547654"/>
      <w:r w:rsidRPr="001F5336">
        <w:rPr>
          <w:lang w:val="en-US"/>
        </w:rPr>
        <w:t xml:space="preserve">a) </w:t>
      </w:r>
      <w:r w:rsidR="00077E48" w:rsidRPr="001F5336">
        <w:rPr>
          <w:i/>
          <w:iCs/>
          <w:lang w:val="en-US"/>
        </w:rPr>
        <w:t>x</w:t>
      </w:r>
      <w:r w:rsidR="00077E48" w:rsidRPr="001F5336">
        <w:rPr>
          <w:lang w:val="en-US"/>
        </w:rPr>
        <w:t xml:space="preserve"> = 700</w:t>
      </w:r>
    </w:p>
    <w:p w14:paraId="077455FC" w14:textId="5EDBFB8C" w:rsidR="00957A27" w:rsidRPr="00957A27" w:rsidRDefault="00957A27" w:rsidP="00957A27">
      <w:pPr>
        <w:pStyle w:val="Rad2"/>
      </w:pPr>
      <w:r w:rsidRPr="001F5336">
        <w:rPr>
          <w:b/>
          <w:bCs/>
          <w:lang w:val="en-US"/>
        </w:rPr>
        <w:tab/>
      </w:r>
      <w:r w:rsidRPr="00957A27">
        <w:t xml:space="preserve">b) </w:t>
      </w:r>
      <w:r w:rsidR="00077E48">
        <w:rPr>
          <w:i/>
          <w:iCs/>
        </w:rPr>
        <w:t>x</w:t>
      </w:r>
      <w:r w:rsidR="00077E48">
        <w:t xml:space="preserve"> = </w:t>
      </w:r>
      <w:r w:rsidR="003E70BB">
        <w:t>18</w:t>
      </w:r>
    </w:p>
    <w:bookmarkEnd w:id="0"/>
    <w:p w14:paraId="230205E5" w14:textId="1DDBB173" w:rsidR="00957A27" w:rsidRPr="00957A27" w:rsidRDefault="00957A27" w:rsidP="00957A27">
      <w:pPr>
        <w:pStyle w:val="Uppgiftluftver"/>
      </w:pPr>
      <w:r w:rsidRPr="00957A27">
        <w:rPr>
          <w:rStyle w:val="Uppgiftssiffra"/>
        </w:rPr>
        <w:t>11</w:t>
      </w:r>
      <w:r w:rsidRPr="00957A27">
        <w:rPr>
          <w:b/>
          <w:bCs/>
        </w:rPr>
        <w:tab/>
      </w:r>
      <w:r w:rsidRPr="00957A27">
        <w:t xml:space="preserve">a) </w:t>
      </w:r>
      <w:r w:rsidR="003E70BB">
        <w:t>40</w:t>
      </w:r>
    </w:p>
    <w:p w14:paraId="1FA8F12B" w14:textId="4A46AD2B" w:rsidR="00957A27" w:rsidRDefault="00957A27" w:rsidP="00957A27">
      <w:pPr>
        <w:pStyle w:val="Rad2"/>
      </w:pPr>
      <w:r w:rsidRPr="00957A27">
        <w:rPr>
          <w:b/>
          <w:bCs/>
        </w:rPr>
        <w:tab/>
      </w:r>
      <w:r w:rsidRPr="00957A27">
        <w:t xml:space="preserve">b) </w:t>
      </w:r>
      <w:r w:rsidR="00CD1ECC">
        <w:t>1 400</w:t>
      </w:r>
    </w:p>
    <w:p w14:paraId="2CAF2D46" w14:textId="12AB9E13" w:rsidR="00CD1ECC" w:rsidRDefault="00CD1ECC" w:rsidP="00957A27">
      <w:pPr>
        <w:pStyle w:val="Rad2"/>
      </w:pPr>
      <w:r>
        <w:tab/>
        <w:t>c) 70</w:t>
      </w:r>
    </w:p>
    <w:p w14:paraId="2F38C355" w14:textId="09672BDC" w:rsidR="00957A27" w:rsidRPr="00957A27" w:rsidRDefault="00957A27" w:rsidP="00957A27">
      <w:pPr>
        <w:pStyle w:val="Uppgiftluftver"/>
      </w:pPr>
      <w:r w:rsidRPr="00957A27">
        <w:rPr>
          <w:rStyle w:val="Uppgiftssiffra"/>
        </w:rPr>
        <w:t>12</w:t>
      </w:r>
      <w:r w:rsidRPr="00957A27">
        <w:rPr>
          <w:b/>
          <w:bCs/>
        </w:rPr>
        <w:tab/>
      </w:r>
      <w:r w:rsidR="00CD1ECC">
        <w:t>9 år</w:t>
      </w:r>
    </w:p>
    <w:p w14:paraId="12A80C49" w14:textId="77777777" w:rsidR="00B31EE8" w:rsidRPr="00E04644" w:rsidRDefault="00B31EE8">
      <w:pPr>
        <w:rPr>
          <w:lang w:val="sv-SE"/>
        </w:rPr>
      </w:pPr>
    </w:p>
    <w:sectPr w:rsidR="00B31EE8" w:rsidRPr="00E04644" w:rsidSect="00CA0E5F">
      <w:type w:val="continuous"/>
      <w:pgSz w:w="11906" w:h="16838"/>
      <w:pgMar w:top="1985" w:right="1418" w:bottom="1985" w:left="1418" w:header="709" w:footer="709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0D62BAB"/>
    <w:multiLevelType w:val="hybridMultilevel"/>
    <w:tmpl w:val="4B8A7E3C"/>
    <w:lvl w:ilvl="0" w:tplc="57EC71D4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650" w:hanging="360"/>
      </w:pPr>
    </w:lvl>
    <w:lvl w:ilvl="2" w:tplc="041D001B" w:tentative="1">
      <w:start w:val="1"/>
      <w:numFmt w:val="lowerRoman"/>
      <w:lvlText w:val="%3."/>
      <w:lvlJc w:val="right"/>
      <w:pPr>
        <w:ind w:left="2370" w:hanging="180"/>
      </w:pPr>
    </w:lvl>
    <w:lvl w:ilvl="3" w:tplc="041D000F" w:tentative="1">
      <w:start w:val="1"/>
      <w:numFmt w:val="decimal"/>
      <w:lvlText w:val="%4."/>
      <w:lvlJc w:val="left"/>
      <w:pPr>
        <w:ind w:left="3090" w:hanging="360"/>
      </w:pPr>
    </w:lvl>
    <w:lvl w:ilvl="4" w:tplc="041D0019" w:tentative="1">
      <w:start w:val="1"/>
      <w:numFmt w:val="lowerLetter"/>
      <w:lvlText w:val="%5."/>
      <w:lvlJc w:val="left"/>
      <w:pPr>
        <w:ind w:left="3810" w:hanging="360"/>
      </w:pPr>
    </w:lvl>
    <w:lvl w:ilvl="5" w:tplc="041D001B" w:tentative="1">
      <w:start w:val="1"/>
      <w:numFmt w:val="lowerRoman"/>
      <w:lvlText w:val="%6."/>
      <w:lvlJc w:val="right"/>
      <w:pPr>
        <w:ind w:left="4530" w:hanging="180"/>
      </w:pPr>
    </w:lvl>
    <w:lvl w:ilvl="6" w:tplc="041D000F" w:tentative="1">
      <w:start w:val="1"/>
      <w:numFmt w:val="decimal"/>
      <w:lvlText w:val="%7."/>
      <w:lvlJc w:val="left"/>
      <w:pPr>
        <w:ind w:left="5250" w:hanging="360"/>
      </w:pPr>
    </w:lvl>
    <w:lvl w:ilvl="7" w:tplc="041D0019" w:tentative="1">
      <w:start w:val="1"/>
      <w:numFmt w:val="lowerLetter"/>
      <w:lvlText w:val="%8."/>
      <w:lvlJc w:val="left"/>
      <w:pPr>
        <w:ind w:left="5970" w:hanging="360"/>
      </w:pPr>
    </w:lvl>
    <w:lvl w:ilvl="8" w:tplc="041D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" w15:restartNumberingAfterBreak="0">
    <w:nsid w:val="4AD91B9D"/>
    <w:multiLevelType w:val="hybridMultilevel"/>
    <w:tmpl w:val="3356DA38"/>
    <w:lvl w:ilvl="0" w:tplc="50A2DDC4">
      <w:start w:val="1"/>
      <w:numFmt w:val="decimal"/>
      <w:lvlText w:val="%1"/>
      <w:lvlJc w:val="left"/>
      <w:pPr>
        <w:ind w:left="570" w:hanging="405"/>
      </w:pPr>
      <w:rPr>
        <w:rFonts w:ascii="Arial Black" w:hAnsi="Arial Black" w:hint="default"/>
        <w:sz w:val="24"/>
      </w:rPr>
    </w:lvl>
    <w:lvl w:ilvl="1" w:tplc="041D0019" w:tentative="1">
      <w:start w:val="1"/>
      <w:numFmt w:val="lowerLetter"/>
      <w:lvlText w:val="%2."/>
      <w:lvlJc w:val="left"/>
      <w:pPr>
        <w:ind w:left="1245" w:hanging="360"/>
      </w:pPr>
    </w:lvl>
    <w:lvl w:ilvl="2" w:tplc="041D001B" w:tentative="1">
      <w:start w:val="1"/>
      <w:numFmt w:val="lowerRoman"/>
      <w:lvlText w:val="%3."/>
      <w:lvlJc w:val="right"/>
      <w:pPr>
        <w:ind w:left="1965" w:hanging="180"/>
      </w:pPr>
    </w:lvl>
    <w:lvl w:ilvl="3" w:tplc="041D000F" w:tentative="1">
      <w:start w:val="1"/>
      <w:numFmt w:val="decimal"/>
      <w:lvlText w:val="%4."/>
      <w:lvlJc w:val="left"/>
      <w:pPr>
        <w:ind w:left="2685" w:hanging="360"/>
      </w:pPr>
    </w:lvl>
    <w:lvl w:ilvl="4" w:tplc="041D0019" w:tentative="1">
      <w:start w:val="1"/>
      <w:numFmt w:val="lowerLetter"/>
      <w:lvlText w:val="%5."/>
      <w:lvlJc w:val="left"/>
      <w:pPr>
        <w:ind w:left="3405" w:hanging="360"/>
      </w:pPr>
    </w:lvl>
    <w:lvl w:ilvl="5" w:tplc="041D001B" w:tentative="1">
      <w:start w:val="1"/>
      <w:numFmt w:val="lowerRoman"/>
      <w:lvlText w:val="%6."/>
      <w:lvlJc w:val="right"/>
      <w:pPr>
        <w:ind w:left="4125" w:hanging="180"/>
      </w:pPr>
    </w:lvl>
    <w:lvl w:ilvl="6" w:tplc="041D000F" w:tentative="1">
      <w:start w:val="1"/>
      <w:numFmt w:val="decimal"/>
      <w:lvlText w:val="%7."/>
      <w:lvlJc w:val="left"/>
      <w:pPr>
        <w:ind w:left="4845" w:hanging="360"/>
      </w:pPr>
    </w:lvl>
    <w:lvl w:ilvl="7" w:tplc="041D0019" w:tentative="1">
      <w:start w:val="1"/>
      <w:numFmt w:val="lowerLetter"/>
      <w:lvlText w:val="%8."/>
      <w:lvlJc w:val="left"/>
      <w:pPr>
        <w:ind w:left="5565" w:hanging="360"/>
      </w:pPr>
    </w:lvl>
    <w:lvl w:ilvl="8" w:tplc="041D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2" w15:restartNumberingAfterBreak="0">
    <w:nsid w:val="74813FC5"/>
    <w:multiLevelType w:val="hybridMultilevel"/>
    <w:tmpl w:val="0CC68CDE"/>
    <w:lvl w:ilvl="0" w:tplc="6CD22A32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650" w:hanging="360"/>
      </w:pPr>
    </w:lvl>
    <w:lvl w:ilvl="2" w:tplc="041D001B" w:tentative="1">
      <w:start w:val="1"/>
      <w:numFmt w:val="lowerRoman"/>
      <w:lvlText w:val="%3."/>
      <w:lvlJc w:val="right"/>
      <w:pPr>
        <w:ind w:left="2370" w:hanging="180"/>
      </w:pPr>
    </w:lvl>
    <w:lvl w:ilvl="3" w:tplc="041D000F" w:tentative="1">
      <w:start w:val="1"/>
      <w:numFmt w:val="decimal"/>
      <w:lvlText w:val="%4."/>
      <w:lvlJc w:val="left"/>
      <w:pPr>
        <w:ind w:left="3090" w:hanging="360"/>
      </w:pPr>
    </w:lvl>
    <w:lvl w:ilvl="4" w:tplc="041D0019" w:tentative="1">
      <w:start w:val="1"/>
      <w:numFmt w:val="lowerLetter"/>
      <w:lvlText w:val="%5."/>
      <w:lvlJc w:val="left"/>
      <w:pPr>
        <w:ind w:left="3810" w:hanging="360"/>
      </w:pPr>
    </w:lvl>
    <w:lvl w:ilvl="5" w:tplc="041D001B" w:tentative="1">
      <w:start w:val="1"/>
      <w:numFmt w:val="lowerRoman"/>
      <w:lvlText w:val="%6."/>
      <w:lvlJc w:val="right"/>
      <w:pPr>
        <w:ind w:left="4530" w:hanging="180"/>
      </w:pPr>
    </w:lvl>
    <w:lvl w:ilvl="6" w:tplc="041D000F" w:tentative="1">
      <w:start w:val="1"/>
      <w:numFmt w:val="decimal"/>
      <w:lvlText w:val="%7."/>
      <w:lvlJc w:val="left"/>
      <w:pPr>
        <w:ind w:left="5250" w:hanging="360"/>
      </w:pPr>
    </w:lvl>
    <w:lvl w:ilvl="7" w:tplc="041D0019" w:tentative="1">
      <w:start w:val="1"/>
      <w:numFmt w:val="lowerLetter"/>
      <w:lvlText w:val="%8."/>
      <w:lvlJc w:val="left"/>
      <w:pPr>
        <w:ind w:left="5970" w:hanging="360"/>
      </w:pPr>
    </w:lvl>
    <w:lvl w:ilvl="8" w:tplc="041D001B" w:tentative="1">
      <w:start w:val="1"/>
      <w:numFmt w:val="lowerRoman"/>
      <w:lvlText w:val="%9."/>
      <w:lvlJc w:val="right"/>
      <w:pPr>
        <w:ind w:left="6690" w:hanging="180"/>
      </w:pPr>
    </w:lvl>
  </w:abstractNum>
  <w:num w:numId="1" w16cid:durableId="875385194">
    <w:abstractNumId w:val="1"/>
  </w:num>
  <w:num w:numId="2" w16cid:durableId="2028407054">
    <w:abstractNumId w:val="2"/>
  </w:num>
  <w:num w:numId="3" w16cid:durableId="61934266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20DA"/>
    <w:rsid w:val="00005FD8"/>
    <w:rsid w:val="00077E48"/>
    <w:rsid w:val="001F5336"/>
    <w:rsid w:val="00253581"/>
    <w:rsid w:val="003239AF"/>
    <w:rsid w:val="003E70BB"/>
    <w:rsid w:val="004800C6"/>
    <w:rsid w:val="006718B3"/>
    <w:rsid w:val="00724CFE"/>
    <w:rsid w:val="00851F1F"/>
    <w:rsid w:val="00957A27"/>
    <w:rsid w:val="009E7B69"/>
    <w:rsid w:val="00A10018"/>
    <w:rsid w:val="00A27C51"/>
    <w:rsid w:val="00A567C9"/>
    <w:rsid w:val="00AD6DD0"/>
    <w:rsid w:val="00B14000"/>
    <w:rsid w:val="00B31EE8"/>
    <w:rsid w:val="00BD20DA"/>
    <w:rsid w:val="00CA0E5F"/>
    <w:rsid w:val="00CD1ECC"/>
    <w:rsid w:val="00D2193C"/>
    <w:rsid w:val="00D47842"/>
    <w:rsid w:val="00DE6F57"/>
    <w:rsid w:val="00E04644"/>
    <w:rsid w:val="00E105C7"/>
    <w:rsid w:val="00EA0A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1C2948D"/>
  <w15:docId w15:val="{81890D8C-025B-4C64-8D25-DF4F7B850A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noProof/>
      <w:lang w:val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paragraph" w:customStyle="1" w:styleId="RAvsnitt">
    <w:name w:val="R Avsnitt"/>
    <w:link w:val="RAvsnittChar"/>
    <w:rsid w:val="00BD20DA"/>
    <w:pPr>
      <w:keepNext/>
      <w:pageBreakBefore/>
      <w:tabs>
        <w:tab w:val="right" w:pos="8505"/>
        <w:tab w:val="right" w:pos="9072"/>
      </w:tabs>
      <w:spacing w:after="300" w:line="240" w:lineRule="auto"/>
    </w:pPr>
    <w:rPr>
      <w:rFonts w:ascii="Arial Black" w:eastAsia="Times New Roman" w:hAnsi="Arial Black" w:cs="Times New Roman"/>
      <w:sz w:val="38"/>
      <w:szCs w:val="24"/>
      <w:lang w:eastAsia="sv-SE"/>
    </w:rPr>
  </w:style>
  <w:style w:type="character" w:customStyle="1" w:styleId="RAvsnittChar">
    <w:name w:val="R Avsnitt Char"/>
    <w:link w:val="RAvsnitt"/>
    <w:rsid w:val="00BD20DA"/>
    <w:rPr>
      <w:rFonts w:ascii="Arial Black" w:eastAsia="Times New Roman" w:hAnsi="Arial Black" w:cs="Times New Roman"/>
      <w:sz w:val="38"/>
      <w:szCs w:val="24"/>
      <w:lang w:eastAsia="sv-SE"/>
    </w:rPr>
  </w:style>
  <w:style w:type="paragraph" w:customStyle="1" w:styleId="Uppgift">
    <w:name w:val="Uppgift"/>
    <w:basedOn w:val="Normal"/>
    <w:link w:val="UppgiftChar"/>
    <w:rsid w:val="00BD20DA"/>
    <w:pPr>
      <w:tabs>
        <w:tab w:val="left" w:pos="851"/>
        <w:tab w:val="left" w:pos="3000"/>
        <w:tab w:val="left" w:pos="5000"/>
      </w:tabs>
      <w:spacing w:after="0" w:line="240" w:lineRule="auto"/>
      <w:ind w:left="567" w:hanging="567"/>
    </w:pPr>
    <w:rPr>
      <w:rFonts w:ascii="Times New Roman" w:eastAsia="Times New Roman" w:hAnsi="Times New Roman" w:cs="Times New Roman"/>
      <w:noProof w:val="0"/>
      <w:szCs w:val="24"/>
      <w:lang w:val="sv-SE" w:eastAsia="sv-SE"/>
    </w:rPr>
  </w:style>
  <w:style w:type="character" w:customStyle="1" w:styleId="UppgiftChar">
    <w:name w:val="Uppgift Char"/>
    <w:link w:val="Uppgift"/>
    <w:rsid w:val="00BD20DA"/>
    <w:rPr>
      <w:rFonts w:ascii="Times New Roman" w:eastAsia="Times New Roman" w:hAnsi="Times New Roman" w:cs="Times New Roman"/>
      <w:szCs w:val="24"/>
      <w:lang w:eastAsia="sv-SE"/>
    </w:rPr>
  </w:style>
  <w:style w:type="paragraph" w:customStyle="1" w:styleId="Uppgiftluftver">
    <w:name w:val="Uppgift luft över"/>
    <w:basedOn w:val="Uppgift"/>
    <w:link w:val="UppgiftluftverChar"/>
    <w:rsid w:val="006718B3"/>
    <w:pPr>
      <w:tabs>
        <w:tab w:val="clear" w:pos="851"/>
        <w:tab w:val="left" w:pos="567"/>
        <w:tab w:val="right" w:pos="8505"/>
        <w:tab w:val="right" w:pos="9072"/>
      </w:tabs>
      <w:spacing w:before="240"/>
    </w:pPr>
  </w:style>
  <w:style w:type="character" w:customStyle="1" w:styleId="UppgiftluftverChar">
    <w:name w:val="Uppgift luft över Char"/>
    <w:link w:val="Uppgiftluftver"/>
    <w:rsid w:val="006718B3"/>
    <w:rPr>
      <w:rFonts w:ascii="Times New Roman" w:eastAsia="Times New Roman" w:hAnsi="Times New Roman" w:cs="Times New Roman"/>
      <w:szCs w:val="24"/>
      <w:lang w:eastAsia="sv-SE"/>
    </w:rPr>
  </w:style>
  <w:style w:type="character" w:customStyle="1" w:styleId="Uppgiftssiffra">
    <w:name w:val="Uppgiftssiffra"/>
    <w:rsid w:val="00BD20DA"/>
    <w:rPr>
      <w:rFonts w:ascii="Arial Black" w:hAnsi="Arial Black"/>
      <w:sz w:val="24"/>
      <w:szCs w:val="20"/>
    </w:rPr>
  </w:style>
  <w:style w:type="paragraph" w:customStyle="1" w:styleId="Rad2">
    <w:name w:val="Rad 2"/>
    <w:basedOn w:val="Uppgiftluftver"/>
    <w:qFormat/>
    <w:rsid w:val="00957A27"/>
    <w:pPr>
      <w:spacing w:before="0"/>
    </w:pPr>
  </w:style>
  <w:style w:type="paragraph" w:styleId="Revision">
    <w:name w:val="Revision"/>
    <w:hidden/>
    <w:uiPriority w:val="99"/>
    <w:semiHidden/>
    <w:rsid w:val="003E70BB"/>
    <w:pPr>
      <w:spacing w:after="0" w:line="240" w:lineRule="auto"/>
    </w:pPr>
    <w:rPr>
      <w:noProof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EC3607-E4F2-43F3-9BBF-66C6BF3F0B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47</Words>
  <Characters>1411</Characters>
  <Application>Microsoft Office Word</Application>
  <DocSecurity>0</DocSecurity>
  <Lines>11</Lines>
  <Paragraphs>3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nart Undvall</dc:creator>
  <cp:keywords/>
  <dc:description/>
  <cp:lastModifiedBy>Björn Magnusson</cp:lastModifiedBy>
  <cp:revision>2</cp:revision>
  <cp:lastPrinted>2023-10-30T09:58:00Z</cp:lastPrinted>
  <dcterms:created xsi:type="dcterms:W3CDTF">2023-11-06T11:04:00Z</dcterms:created>
  <dcterms:modified xsi:type="dcterms:W3CDTF">2023-11-06T11:04:00Z</dcterms:modified>
</cp:coreProperties>
</file>